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95D87E7" w14:textId="77777777" w:rsidR="00B7658E" w:rsidRDefault="00B7658E" w:rsidP="005B16E5">
      <w:r>
        <w:t>Quadratics Flipbook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__</w:t>
      </w:r>
    </w:p>
    <w:p w14:paraId="343361DD" w14:textId="77777777" w:rsidR="00B7658E" w:rsidRDefault="00B7658E" w:rsidP="005B16E5"/>
    <w:p w14:paraId="323E36EC" w14:textId="77777777" w:rsidR="00B7658E" w:rsidRDefault="00B7658E" w:rsidP="005B16E5">
      <w:r>
        <w:t>DIRECTIONS: Answer the following questions by reviewing notes, assignments, quizzes, and video lessons.</w:t>
      </w:r>
    </w:p>
    <w:p w14:paraId="17CDDB32" w14:textId="77777777" w:rsidR="00B7658E" w:rsidRPr="00B7658E" w:rsidRDefault="00B7658E" w:rsidP="005B16E5"/>
    <w:p w14:paraId="4F5ED060" w14:textId="77777777" w:rsidR="005B16E5" w:rsidRPr="005B16E5" w:rsidRDefault="005B16E5" w:rsidP="005B16E5">
      <w:pPr>
        <w:pStyle w:val="ListParagraph"/>
        <w:numPr>
          <w:ilvl w:val="0"/>
          <w:numId w:val="1"/>
        </w:numPr>
        <w:rPr>
          <w:b/>
        </w:rPr>
      </w:pPr>
      <w:r w:rsidRPr="005B16E5">
        <w:rPr>
          <w:b/>
        </w:rPr>
        <w:t>Solve by Graphing: Standard Form</w:t>
      </w:r>
    </w:p>
    <w:p w14:paraId="036CCA18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What is standard form?</w:t>
      </w:r>
    </w:p>
    <w:p w14:paraId="7F91BEAD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Explain how to graph.</w:t>
      </w:r>
    </w:p>
    <w:p w14:paraId="154CE963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What does “a” tell you about the graph?</w:t>
      </w:r>
    </w:p>
    <w:p w14:paraId="42A23C3A" w14:textId="77777777" w:rsidR="005B16E5" w:rsidRPr="00B65664" w:rsidRDefault="005B16E5" w:rsidP="005B16E5">
      <w:pPr>
        <w:pStyle w:val="ListParagraph"/>
        <w:numPr>
          <w:ilvl w:val="0"/>
          <w:numId w:val="2"/>
        </w:numPr>
        <w:ind w:firstLine="360"/>
      </w:pPr>
      <w:r>
        <w:t xml:space="preserve">How </w:t>
      </w:r>
      <w:r w:rsidRPr="00B65664">
        <w:t>do you find the vertex in this form?</w:t>
      </w:r>
    </w:p>
    <w:p w14:paraId="64ED5EED" w14:textId="77777777" w:rsidR="005B16E5" w:rsidRPr="00B65664" w:rsidRDefault="005B16E5" w:rsidP="005B16E5">
      <w:pPr>
        <w:pStyle w:val="ListParagraph"/>
        <w:numPr>
          <w:ilvl w:val="0"/>
          <w:numId w:val="2"/>
        </w:numPr>
        <w:ind w:firstLine="360"/>
      </w:pPr>
      <w:r w:rsidRPr="00B65664">
        <w:t>What does “c” tell you about the graph?</w:t>
      </w:r>
    </w:p>
    <w:p w14:paraId="015F8C7C" w14:textId="77777777" w:rsidR="00B65664" w:rsidRDefault="005B16E5" w:rsidP="00B65664">
      <w:pPr>
        <w:pStyle w:val="ListParagraph"/>
        <w:numPr>
          <w:ilvl w:val="0"/>
          <w:numId w:val="2"/>
        </w:numPr>
        <w:ind w:firstLine="360"/>
      </w:pPr>
      <w:r w:rsidRPr="00B65664">
        <w:t>Include an example and a table of values</w:t>
      </w:r>
    </w:p>
    <w:p w14:paraId="499D111E" w14:textId="77777777" w:rsidR="00B65664" w:rsidRPr="00B65664" w:rsidRDefault="00B65664" w:rsidP="00B65664">
      <w:pPr>
        <w:pStyle w:val="ListParagraph"/>
        <w:numPr>
          <w:ilvl w:val="0"/>
          <w:numId w:val="2"/>
        </w:numPr>
        <w:ind w:firstLine="360"/>
      </w:pPr>
      <w:r>
        <w:t>Explain how to</w:t>
      </w:r>
      <w:r w:rsidRPr="00B65664">
        <w:rPr>
          <w:rFonts w:cs="Arial"/>
        </w:rPr>
        <w:t xml:space="preserve"> graph a function in the form y = ax^2 </w:t>
      </w:r>
    </w:p>
    <w:p w14:paraId="29A67BDA" w14:textId="77777777" w:rsidR="00B65664" w:rsidRPr="00B65664" w:rsidRDefault="00B65664" w:rsidP="00B65664">
      <w:pPr>
        <w:pStyle w:val="ListParagraph"/>
        <w:numPr>
          <w:ilvl w:val="0"/>
          <w:numId w:val="2"/>
        </w:numPr>
        <w:ind w:firstLine="360"/>
      </w:pPr>
      <w:r>
        <w:t>Explain how to</w:t>
      </w:r>
      <w:r w:rsidRPr="00B65664">
        <w:rPr>
          <w:rFonts w:cs="Arial"/>
        </w:rPr>
        <w:t xml:space="preserve"> graph a function in the form y = ax^2 + c </w:t>
      </w:r>
    </w:p>
    <w:p w14:paraId="72EA11DD" w14:textId="77777777" w:rsidR="00B65664" w:rsidRPr="00B65664" w:rsidRDefault="00B65664" w:rsidP="00B65664">
      <w:pPr>
        <w:pStyle w:val="ListParagraph"/>
        <w:numPr>
          <w:ilvl w:val="0"/>
          <w:numId w:val="2"/>
        </w:numPr>
        <w:ind w:firstLine="360"/>
      </w:pPr>
      <w:r>
        <w:t>Explain how to</w:t>
      </w:r>
      <w:r w:rsidRPr="00B65664">
        <w:rPr>
          <w:rFonts w:cs="Arial"/>
        </w:rPr>
        <w:t xml:space="preserve"> graph a function in the form y = ax^2 + </w:t>
      </w:r>
      <w:proofErr w:type="spellStart"/>
      <w:r w:rsidRPr="00B65664">
        <w:rPr>
          <w:rFonts w:cs="Arial"/>
        </w:rPr>
        <w:t>bx</w:t>
      </w:r>
      <w:proofErr w:type="spellEnd"/>
      <w:r w:rsidRPr="00B65664">
        <w:rPr>
          <w:rFonts w:cs="Arial"/>
        </w:rPr>
        <w:t xml:space="preserve"> + c </w:t>
      </w:r>
    </w:p>
    <w:p w14:paraId="18BC49EB" w14:textId="77777777" w:rsidR="00B65664" w:rsidRPr="00B65664" w:rsidRDefault="00B366EE" w:rsidP="00B65664">
      <w:pPr>
        <w:pStyle w:val="ListParagraph"/>
        <w:numPr>
          <w:ilvl w:val="0"/>
          <w:numId w:val="2"/>
        </w:numPr>
        <w:ind w:firstLine="360"/>
      </w:pPr>
      <w:r>
        <w:t>Explain how to</w:t>
      </w:r>
      <w:r w:rsidRPr="00B65664">
        <w:rPr>
          <w:rFonts w:cs="Arial"/>
        </w:rPr>
        <w:t xml:space="preserve"> </w:t>
      </w:r>
      <w:r w:rsidR="00B65664" w:rsidRPr="00B65664">
        <w:rPr>
          <w:rFonts w:cs="Arial"/>
        </w:rPr>
        <w:t>find the maximum and minimum value of a quadratic equation   </w:t>
      </w:r>
    </w:p>
    <w:p w14:paraId="0A6C6EF4" w14:textId="77777777" w:rsidR="005B16E5" w:rsidRDefault="005B16E5" w:rsidP="005B16E5"/>
    <w:p w14:paraId="7CE92B0D" w14:textId="77777777" w:rsidR="005B16E5" w:rsidRPr="00B7658E" w:rsidRDefault="005B16E5" w:rsidP="005B16E5">
      <w:pPr>
        <w:pStyle w:val="ListParagraph"/>
        <w:numPr>
          <w:ilvl w:val="0"/>
          <w:numId w:val="1"/>
        </w:numPr>
        <w:rPr>
          <w:b/>
        </w:rPr>
      </w:pPr>
      <w:r w:rsidRPr="00B7658E">
        <w:rPr>
          <w:b/>
        </w:rPr>
        <w:t>Solve by Graphing: Vertex Form</w:t>
      </w:r>
    </w:p>
    <w:p w14:paraId="18259C91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What is vertex form?</w:t>
      </w:r>
    </w:p>
    <w:p w14:paraId="75F4307A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Explain how to graph.</w:t>
      </w:r>
    </w:p>
    <w:p w14:paraId="33F4B54D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What does “a” tell you about the graph?</w:t>
      </w:r>
    </w:p>
    <w:p w14:paraId="4DDC23E9" w14:textId="77777777" w:rsidR="005B16E5" w:rsidRDefault="00B7658E" w:rsidP="005B16E5">
      <w:pPr>
        <w:pStyle w:val="ListParagraph"/>
        <w:numPr>
          <w:ilvl w:val="0"/>
          <w:numId w:val="2"/>
        </w:numPr>
        <w:ind w:firstLine="360"/>
      </w:pPr>
      <w:r>
        <w:t>How do you find the vertex in this form?</w:t>
      </w:r>
    </w:p>
    <w:p w14:paraId="115A92CA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Include an example and a table of values</w:t>
      </w:r>
    </w:p>
    <w:p w14:paraId="5ABE0D7F" w14:textId="77777777" w:rsidR="005B16E5" w:rsidRDefault="005B16E5" w:rsidP="005B16E5"/>
    <w:p w14:paraId="4818B13B" w14:textId="77777777" w:rsidR="005B16E5" w:rsidRPr="00B7658E" w:rsidRDefault="005B16E5" w:rsidP="005B16E5">
      <w:pPr>
        <w:pStyle w:val="ListParagraph"/>
        <w:numPr>
          <w:ilvl w:val="0"/>
          <w:numId w:val="1"/>
        </w:numPr>
        <w:rPr>
          <w:b/>
        </w:rPr>
      </w:pPr>
      <w:r w:rsidRPr="00B7658E">
        <w:rPr>
          <w:b/>
        </w:rPr>
        <w:t>Solve by Graphing: Intercept Form</w:t>
      </w:r>
    </w:p>
    <w:p w14:paraId="7653F414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 xml:space="preserve">What is </w:t>
      </w:r>
      <w:r w:rsidR="00B7658E">
        <w:t>Intercept</w:t>
      </w:r>
      <w:r>
        <w:t xml:space="preserve"> form?</w:t>
      </w:r>
    </w:p>
    <w:p w14:paraId="0DC7A6B1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Explain how to graph.</w:t>
      </w:r>
    </w:p>
    <w:p w14:paraId="3F529EDB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What does “a” tell you about the graph?</w:t>
      </w:r>
    </w:p>
    <w:p w14:paraId="5FA50721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How do you find the vertex in this form?</w:t>
      </w:r>
    </w:p>
    <w:p w14:paraId="590F7971" w14:textId="77777777" w:rsidR="005B16E5" w:rsidRDefault="005B16E5" w:rsidP="005B16E5">
      <w:pPr>
        <w:pStyle w:val="ListParagraph"/>
        <w:numPr>
          <w:ilvl w:val="0"/>
          <w:numId w:val="2"/>
        </w:numPr>
        <w:ind w:firstLine="360"/>
      </w:pPr>
      <w:r>
        <w:t>Include an example and a table of values</w:t>
      </w:r>
    </w:p>
    <w:p w14:paraId="41B2D8F0" w14:textId="77777777" w:rsidR="005B16E5" w:rsidRDefault="005B16E5" w:rsidP="005B16E5"/>
    <w:p w14:paraId="053956D1" w14:textId="77777777" w:rsidR="005B16E5" w:rsidRDefault="005B16E5" w:rsidP="005B16E5">
      <w:pPr>
        <w:pStyle w:val="ListParagraph"/>
        <w:numPr>
          <w:ilvl w:val="0"/>
          <w:numId w:val="1"/>
        </w:numPr>
        <w:rPr>
          <w:b/>
        </w:rPr>
      </w:pPr>
      <w:r w:rsidRPr="00B7658E">
        <w:rPr>
          <w:b/>
        </w:rPr>
        <w:sym w:font="Wingdings" w:char="F0E0"/>
      </w:r>
      <w:r w:rsidRPr="00B7658E">
        <w:rPr>
          <w:b/>
        </w:rPr>
        <w:t xml:space="preserve"> Graphing Quadratic Inequalities</w:t>
      </w:r>
    </w:p>
    <w:p w14:paraId="03C44B6C" w14:textId="77777777" w:rsidR="00B7658E" w:rsidRPr="00B7658E" w:rsidRDefault="00B7658E" w:rsidP="00B7658E">
      <w:pPr>
        <w:pStyle w:val="ListParagraph"/>
        <w:numPr>
          <w:ilvl w:val="0"/>
          <w:numId w:val="3"/>
        </w:numPr>
        <w:ind w:firstLine="360"/>
        <w:rPr>
          <w:b/>
        </w:rPr>
      </w:pPr>
      <w:r>
        <w:t>How do you know if the boundary line is solid or dashed?</w:t>
      </w:r>
    </w:p>
    <w:p w14:paraId="1C8E2A41" w14:textId="77777777" w:rsidR="00B7658E" w:rsidRPr="00B65664" w:rsidRDefault="00B7658E" w:rsidP="00B7658E">
      <w:pPr>
        <w:pStyle w:val="ListParagraph"/>
        <w:numPr>
          <w:ilvl w:val="0"/>
          <w:numId w:val="3"/>
        </w:numPr>
        <w:ind w:firstLine="360"/>
        <w:rPr>
          <w:b/>
        </w:rPr>
      </w:pPr>
      <w:r>
        <w:t>How do you know if you shade above or below the parabola?</w:t>
      </w:r>
    </w:p>
    <w:p w14:paraId="14F7C60D" w14:textId="77777777" w:rsidR="00B65664" w:rsidRPr="00B7658E" w:rsidRDefault="00B65664" w:rsidP="00B7658E">
      <w:pPr>
        <w:pStyle w:val="ListParagraph"/>
        <w:numPr>
          <w:ilvl w:val="0"/>
          <w:numId w:val="3"/>
        </w:numPr>
        <w:ind w:firstLine="360"/>
        <w:rPr>
          <w:b/>
        </w:rPr>
      </w:pPr>
      <w:r>
        <w:t>Give examples</w:t>
      </w:r>
    </w:p>
    <w:p w14:paraId="00758A50" w14:textId="77777777" w:rsidR="00B7658E" w:rsidRPr="00B7658E" w:rsidRDefault="00B7658E" w:rsidP="00B7658E">
      <w:pPr>
        <w:rPr>
          <w:b/>
        </w:rPr>
      </w:pPr>
    </w:p>
    <w:p w14:paraId="3847CB45" w14:textId="77777777" w:rsidR="005B16E5" w:rsidRDefault="005B16E5" w:rsidP="005B16E5">
      <w:pPr>
        <w:pStyle w:val="ListParagraph"/>
        <w:numPr>
          <w:ilvl w:val="0"/>
          <w:numId w:val="1"/>
        </w:numPr>
        <w:rPr>
          <w:b/>
        </w:rPr>
      </w:pPr>
      <w:r w:rsidRPr="00B7658E">
        <w:rPr>
          <w:b/>
        </w:rPr>
        <w:t>Solve by Factoring</w:t>
      </w:r>
    </w:p>
    <w:p w14:paraId="354DF65A" w14:textId="77777777" w:rsidR="00B7658E" w:rsidRPr="00B65664" w:rsidRDefault="00B65664" w:rsidP="00B7658E">
      <w:pPr>
        <w:pStyle w:val="ListParagraph"/>
        <w:numPr>
          <w:ilvl w:val="0"/>
          <w:numId w:val="4"/>
        </w:numPr>
        <w:ind w:firstLine="360"/>
        <w:rPr>
          <w:b/>
        </w:rPr>
      </w:pPr>
      <w:r>
        <w:t xml:space="preserve">Explain how to factor when </w:t>
      </w:r>
      <w:r w:rsidRPr="00B65664">
        <w:rPr>
          <w:position w:val="-4"/>
        </w:rPr>
        <w:object w:dxaOrig="520" w:dyaOrig="240" w14:anchorId="0AF90A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26pt;height:12pt" o:ole="">
            <v:imagedata r:id="rId6" o:title=""/>
          </v:shape>
          <o:OLEObject Type="Embed" ProgID="Equation.DSMT4" ShapeID="_x0000_i1037" DrawAspect="Content" ObjectID="_1349038018" r:id="rId7"/>
        </w:object>
      </w:r>
    </w:p>
    <w:p w14:paraId="0AF0A94C" w14:textId="77777777" w:rsidR="00B65664" w:rsidRPr="00B65664" w:rsidRDefault="00B65664" w:rsidP="00B65664">
      <w:pPr>
        <w:pStyle w:val="ListParagraph"/>
        <w:numPr>
          <w:ilvl w:val="0"/>
          <w:numId w:val="4"/>
        </w:numPr>
        <w:ind w:firstLine="360"/>
        <w:rPr>
          <w:b/>
        </w:rPr>
      </w:pPr>
      <w:r>
        <w:t xml:space="preserve">Explain how to factor when </w:t>
      </w:r>
      <w:r w:rsidRPr="00B65664">
        <w:rPr>
          <w:position w:val="-6"/>
        </w:rPr>
        <w:object w:dxaOrig="520" w:dyaOrig="260" w14:anchorId="0F21401C">
          <v:shape id="_x0000_i1033" type="#_x0000_t75" style="width:26pt;height:13pt" o:ole="">
            <v:imagedata r:id="rId8" o:title=""/>
          </v:shape>
          <o:OLEObject Type="Embed" ProgID="Equation.DSMT4" ShapeID="_x0000_i1033" DrawAspect="Content" ObjectID="_1349038019" r:id="rId9"/>
        </w:object>
      </w:r>
      <w:r>
        <w:t xml:space="preserve"> </w:t>
      </w:r>
    </w:p>
    <w:p w14:paraId="4D9B90D7" w14:textId="77777777" w:rsidR="00B65664" w:rsidRPr="00B65664" w:rsidRDefault="00B65664" w:rsidP="00B65664">
      <w:pPr>
        <w:pStyle w:val="ListParagraph"/>
        <w:numPr>
          <w:ilvl w:val="0"/>
          <w:numId w:val="4"/>
        </w:numPr>
        <w:ind w:firstLine="360"/>
        <w:rPr>
          <w:b/>
        </w:rPr>
      </w:pPr>
      <w:r>
        <w:t>Define and explain GCF</w:t>
      </w:r>
    </w:p>
    <w:p w14:paraId="641065D7" w14:textId="77777777" w:rsidR="00B65664" w:rsidRPr="00B65664" w:rsidRDefault="00B65664" w:rsidP="00B7658E">
      <w:pPr>
        <w:pStyle w:val="ListParagraph"/>
        <w:numPr>
          <w:ilvl w:val="0"/>
          <w:numId w:val="4"/>
        </w:numPr>
        <w:ind w:firstLine="360"/>
        <w:rPr>
          <w:b/>
        </w:rPr>
      </w:pPr>
      <w:r>
        <w:t>Explain how to factor perfect square binomials</w:t>
      </w:r>
    </w:p>
    <w:p w14:paraId="641FCBDC" w14:textId="77777777" w:rsidR="00B65664" w:rsidRPr="00B65664" w:rsidRDefault="00B65664" w:rsidP="00B7658E">
      <w:pPr>
        <w:pStyle w:val="ListParagraph"/>
        <w:numPr>
          <w:ilvl w:val="0"/>
          <w:numId w:val="4"/>
        </w:numPr>
        <w:ind w:firstLine="360"/>
        <w:rPr>
          <w:b/>
        </w:rPr>
      </w:pPr>
      <w:r>
        <w:t>Explain how to factor special trinomials</w:t>
      </w:r>
    </w:p>
    <w:p w14:paraId="32DCA032" w14:textId="77777777" w:rsidR="00B65664" w:rsidRPr="00B65664" w:rsidRDefault="00B65664" w:rsidP="00B7658E">
      <w:pPr>
        <w:pStyle w:val="ListParagraph"/>
        <w:numPr>
          <w:ilvl w:val="0"/>
          <w:numId w:val="4"/>
        </w:numPr>
        <w:ind w:firstLine="360"/>
        <w:rPr>
          <w:b/>
        </w:rPr>
      </w:pPr>
      <w:r>
        <w:t>Give examples</w:t>
      </w:r>
    </w:p>
    <w:p w14:paraId="54FA7FDF" w14:textId="77777777" w:rsidR="00B65664" w:rsidRPr="00B7658E" w:rsidRDefault="00B65664" w:rsidP="00B65664">
      <w:pPr>
        <w:pStyle w:val="ListParagraph"/>
        <w:ind w:left="1080"/>
        <w:rPr>
          <w:b/>
        </w:rPr>
      </w:pPr>
    </w:p>
    <w:p w14:paraId="29086275" w14:textId="77777777" w:rsidR="005B16E5" w:rsidRDefault="005B16E5" w:rsidP="005B16E5">
      <w:pPr>
        <w:pStyle w:val="ListParagraph"/>
        <w:numPr>
          <w:ilvl w:val="0"/>
          <w:numId w:val="1"/>
        </w:numPr>
        <w:rPr>
          <w:b/>
        </w:rPr>
      </w:pPr>
      <w:r w:rsidRPr="00B65664">
        <w:rPr>
          <w:b/>
        </w:rPr>
        <w:t xml:space="preserve">Solve by taking the square root </w:t>
      </w:r>
    </w:p>
    <w:p w14:paraId="41B5F12E" w14:textId="77777777" w:rsidR="00B65664" w:rsidRPr="00B65664" w:rsidRDefault="00B65664" w:rsidP="00B65664">
      <w:pPr>
        <w:pStyle w:val="ListParagraph"/>
        <w:numPr>
          <w:ilvl w:val="0"/>
          <w:numId w:val="5"/>
        </w:numPr>
        <w:ind w:firstLine="360"/>
        <w:rPr>
          <w:b/>
        </w:rPr>
      </w:pPr>
      <w:r>
        <w:t>When can you use the square root method? When can you not?</w:t>
      </w:r>
    </w:p>
    <w:p w14:paraId="7BF240E8" w14:textId="77777777" w:rsidR="00B65664" w:rsidRPr="0078178D" w:rsidRDefault="00B65664" w:rsidP="00B65664">
      <w:pPr>
        <w:pStyle w:val="ListParagraph"/>
        <w:numPr>
          <w:ilvl w:val="0"/>
          <w:numId w:val="5"/>
        </w:numPr>
        <w:ind w:firstLine="360"/>
        <w:rPr>
          <w:b/>
        </w:rPr>
      </w:pPr>
      <w:r>
        <w:t>Explain how to use the square root method</w:t>
      </w:r>
      <w:r w:rsidR="0078178D">
        <w:t xml:space="preserve"> to solve equations</w:t>
      </w:r>
      <w:r>
        <w:t>.</w:t>
      </w:r>
    </w:p>
    <w:p w14:paraId="17B10443" w14:textId="33555331" w:rsidR="0078178D" w:rsidRPr="0078178D" w:rsidRDefault="0078178D" w:rsidP="00B65664">
      <w:pPr>
        <w:pStyle w:val="ListParagraph"/>
        <w:numPr>
          <w:ilvl w:val="0"/>
          <w:numId w:val="5"/>
        </w:numPr>
        <w:ind w:firstLine="360"/>
        <w:rPr>
          <w:b/>
        </w:rPr>
      </w:pPr>
      <w:r>
        <w:t xml:space="preserve">Explain </w:t>
      </w:r>
      <w:r w:rsidRPr="0078178D">
        <w:rPr>
          <w:rFonts w:cs="Arial"/>
        </w:rPr>
        <w:t>properties of square roots</w:t>
      </w:r>
      <w:r w:rsidR="00A011BB">
        <w:rPr>
          <w:rFonts w:cs="Arial"/>
        </w:rPr>
        <w:t xml:space="preserve"> (Adding, subtracting, multiplying, and dividing)</w:t>
      </w:r>
    </w:p>
    <w:p w14:paraId="7CFD3B1A" w14:textId="77777777" w:rsidR="0078178D" w:rsidRPr="0078178D" w:rsidRDefault="0078178D" w:rsidP="00B65664">
      <w:pPr>
        <w:pStyle w:val="ListParagraph"/>
        <w:numPr>
          <w:ilvl w:val="0"/>
          <w:numId w:val="5"/>
        </w:numPr>
        <w:ind w:firstLine="360"/>
      </w:pPr>
      <w:r w:rsidRPr="0078178D">
        <w:t xml:space="preserve">Explain how to use </w:t>
      </w:r>
      <w:r w:rsidRPr="0078178D">
        <w:rPr>
          <w:rFonts w:cs="Arial"/>
        </w:rPr>
        <w:t>conjugates to rationalize the denominators</w:t>
      </w:r>
    </w:p>
    <w:p w14:paraId="10724191" w14:textId="77777777" w:rsidR="00B65664" w:rsidRPr="00A011BB" w:rsidRDefault="0078178D" w:rsidP="0078178D">
      <w:pPr>
        <w:pStyle w:val="ListParagraph"/>
        <w:numPr>
          <w:ilvl w:val="0"/>
          <w:numId w:val="5"/>
        </w:numPr>
        <w:ind w:firstLine="360"/>
        <w:rPr>
          <w:b/>
        </w:rPr>
      </w:pPr>
      <w:r>
        <w:lastRenderedPageBreak/>
        <w:t xml:space="preserve">Explain how to </w:t>
      </w:r>
      <w:r w:rsidRPr="0078178D">
        <w:rPr>
          <w:rFonts w:cs="Arial"/>
        </w:rPr>
        <w:t>model a dropped object with a quadratic function</w:t>
      </w:r>
    </w:p>
    <w:p w14:paraId="69E5FED5" w14:textId="4BB9D60B" w:rsidR="00A011BB" w:rsidRPr="00A011BB" w:rsidRDefault="00A011BB" w:rsidP="00A011BB">
      <w:pPr>
        <w:pStyle w:val="ListParagraph"/>
        <w:numPr>
          <w:ilvl w:val="0"/>
          <w:numId w:val="5"/>
        </w:numPr>
        <w:ind w:firstLine="360"/>
        <w:rPr>
          <w:b/>
        </w:rPr>
      </w:pPr>
      <w:r>
        <w:t>Give examples</w:t>
      </w:r>
    </w:p>
    <w:p w14:paraId="6C915323" w14:textId="77777777" w:rsidR="00A011BB" w:rsidRPr="00A011BB" w:rsidRDefault="00A011BB" w:rsidP="00A011BB">
      <w:pPr>
        <w:rPr>
          <w:b/>
        </w:rPr>
      </w:pPr>
    </w:p>
    <w:p w14:paraId="0A4A1592" w14:textId="77777777" w:rsidR="005B16E5" w:rsidRPr="007D6BA1" w:rsidRDefault="005B16E5" w:rsidP="005B16E5">
      <w:pPr>
        <w:pStyle w:val="ListParagraph"/>
        <w:numPr>
          <w:ilvl w:val="0"/>
          <w:numId w:val="1"/>
        </w:numPr>
      </w:pPr>
      <w:r>
        <w:sym w:font="Wingdings" w:char="F0E0"/>
      </w:r>
      <w:r>
        <w:t xml:space="preserve"> </w:t>
      </w:r>
      <w:r w:rsidRPr="00B65664">
        <w:rPr>
          <w:b/>
        </w:rPr>
        <w:t>Operations with complex numbers</w:t>
      </w:r>
    </w:p>
    <w:p w14:paraId="5088AC3D" w14:textId="77777777" w:rsidR="007D6BA1" w:rsidRPr="007D6BA1" w:rsidRDefault="007D6BA1" w:rsidP="007D6BA1">
      <w:pPr>
        <w:rPr>
          <w:sz w:val="22"/>
        </w:rPr>
      </w:pPr>
    </w:p>
    <w:p w14:paraId="53BE7691" w14:textId="77777777" w:rsidR="007D6BA1" w:rsidRDefault="007D6BA1" w:rsidP="007D6BA1">
      <w:pPr>
        <w:widowControl w:val="0"/>
        <w:numPr>
          <w:ilvl w:val="0"/>
          <w:numId w:val="6"/>
        </w:numPr>
        <w:tabs>
          <w:tab w:val="left" w:pos="220"/>
          <w:tab w:val="left" w:pos="720"/>
        </w:tabs>
        <w:autoSpaceDE w:val="0"/>
        <w:autoSpaceDN w:val="0"/>
        <w:adjustRightInd w:val="0"/>
        <w:ind w:firstLine="360"/>
        <w:rPr>
          <w:rFonts w:cs="Arial"/>
          <w:szCs w:val="26"/>
        </w:rPr>
      </w:pPr>
      <w:r>
        <w:rPr>
          <w:rFonts w:cs="Arial"/>
          <w:szCs w:val="26"/>
        </w:rPr>
        <w:t>Explain how to</w:t>
      </w:r>
      <w:r w:rsidRPr="007D6BA1">
        <w:rPr>
          <w:rFonts w:cs="Arial"/>
          <w:szCs w:val="26"/>
        </w:rPr>
        <w:t xml:space="preserve"> evaluate powers of </w:t>
      </w:r>
      <w:proofErr w:type="spellStart"/>
      <w:r w:rsidRPr="007D6BA1">
        <w:rPr>
          <w:rFonts w:cs="Arial"/>
          <w:szCs w:val="26"/>
        </w:rPr>
        <w:t>i</w:t>
      </w:r>
    </w:p>
    <w:p w14:paraId="218C672E" w14:textId="7FB8AA7A" w:rsidR="007D6BA1" w:rsidRDefault="007D6BA1" w:rsidP="007D6BA1">
      <w:pPr>
        <w:widowControl w:val="0"/>
        <w:numPr>
          <w:ilvl w:val="0"/>
          <w:numId w:val="6"/>
        </w:numPr>
        <w:tabs>
          <w:tab w:val="left" w:pos="220"/>
          <w:tab w:val="left" w:pos="720"/>
        </w:tabs>
        <w:autoSpaceDE w:val="0"/>
        <w:autoSpaceDN w:val="0"/>
        <w:adjustRightInd w:val="0"/>
        <w:ind w:firstLine="360"/>
        <w:rPr>
          <w:rFonts w:cs="Arial"/>
          <w:szCs w:val="26"/>
        </w:rPr>
      </w:pPr>
      <w:proofErr w:type="spellEnd"/>
      <w:r>
        <w:rPr>
          <w:rFonts w:cs="Arial"/>
          <w:szCs w:val="26"/>
        </w:rPr>
        <w:t xml:space="preserve">Explain how to </w:t>
      </w:r>
      <w:r w:rsidRPr="007D6BA1">
        <w:rPr>
          <w:rFonts w:cs="Arial"/>
          <w:szCs w:val="26"/>
        </w:rPr>
        <w:t>add</w:t>
      </w:r>
      <w:r w:rsidRPr="007D6BA1">
        <w:rPr>
          <w:rFonts w:cs="Arial"/>
          <w:szCs w:val="26"/>
        </w:rPr>
        <w:t>, subtract, multiply, and divide</w:t>
      </w:r>
      <w:r w:rsidRPr="007D6BA1">
        <w:rPr>
          <w:rFonts w:cs="Arial"/>
          <w:szCs w:val="26"/>
        </w:rPr>
        <w:t xml:space="preserve"> complex numbers </w:t>
      </w:r>
    </w:p>
    <w:p w14:paraId="0BD8FD6F" w14:textId="1E7F51E9" w:rsidR="007D6BA1" w:rsidRDefault="007D6BA1" w:rsidP="007D6BA1">
      <w:pPr>
        <w:widowControl w:val="0"/>
        <w:numPr>
          <w:ilvl w:val="0"/>
          <w:numId w:val="6"/>
        </w:numPr>
        <w:tabs>
          <w:tab w:val="left" w:pos="220"/>
          <w:tab w:val="left" w:pos="720"/>
        </w:tabs>
        <w:autoSpaceDE w:val="0"/>
        <w:autoSpaceDN w:val="0"/>
        <w:adjustRightInd w:val="0"/>
        <w:ind w:firstLine="360"/>
        <w:rPr>
          <w:rFonts w:cs="Arial"/>
          <w:szCs w:val="26"/>
        </w:rPr>
      </w:pPr>
      <w:r>
        <w:rPr>
          <w:rFonts w:cs="Arial"/>
          <w:szCs w:val="26"/>
        </w:rPr>
        <w:t>Give examples</w:t>
      </w:r>
    </w:p>
    <w:p w14:paraId="6A70FE4F" w14:textId="77777777" w:rsidR="007D6BA1" w:rsidRPr="007D6BA1" w:rsidRDefault="007D6BA1" w:rsidP="007D6BA1">
      <w:pPr>
        <w:widowControl w:val="0"/>
        <w:tabs>
          <w:tab w:val="left" w:pos="220"/>
          <w:tab w:val="left" w:pos="720"/>
        </w:tabs>
        <w:autoSpaceDE w:val="0"/>
        <w:autoSpaceDN w:val="0"/>
        <w:adjustRightInd w:val="0"/>
        <w:rPr>
          <w:rFonts w:cs="Arial"/>
          <w:szCs w:val="26"/>
        </w:rPr>
      </w:pPr>
    </w:p>
    <w:p w14:paraId="572A36DD" w14:textId="77777777" w:rsidR="005B16E5" w:rsidRPr="007D6BA1" w:rsidRDefault="005B16E5" w:rsidP="005B16E5">
      <w:pPr>
        <w:pStyle w:val="ListParagraph"/>
        <w:numPr>
          <w:ilvl w:val="0"/>
          <w:numId w:val="1"/>
        </w:numPr>
        <w:rPr>
          <w:b/>
        </w:rPr>
      </w:pPr>
      <w:r w:rsidRPr="007D6BA1">
        <w:rPr>
          <w:b/>
        </w:rPr>
        <w:t>Solve by completing the square</w:t>
      </w:r>
    </w:p>
    <w:p w14:paraId="15760F2B" w14:textId="48643548" w:rsidR="007D6BA1" w:rsidRDefault="007D6BA1" w:rsidP="007D6BA1">
      <w:pPr>
        <w:pStyle w:val="ListParagraph"/>
        <w:numPr>
          <w:ilvl w:val="0"/>
          <w:numId w:val="7"/>
        </w:numPr>
        <w:ind w:firstLine="360"/>
      </w:pPr>
      <w:r>
        <w:t>Explain how to complete the square of a trinomial</w:t>
      </w:r>
    </w:p>
    <w:p w14:paraId="41933BA6" w14:textId="53032E36" w:rsidR="007D6BA1" w:rsidRDefault="007D6BA1" w:rsidP="007D6BA1">
      <w:pPr>
        <w:pStyle w:val="ListParagraph"/>
        <w:numPr>
          <w:ilvl w:val="0"/>
          <w:numId w:val="7"/>
        </w:numPr>
        <w:ind w:firstLine="360"/>
      </w:pPr>
      <w:r>
        <w:t>Provide examples</w:t>
      </w:r>
    </w:p>
    <w:p w14:paraId="475CED2A" w14:textId="77777777" w:rsidR="007D6BA1" w:rsidRDefault="007D6BA1" w:rsidP="007D6BA1"/>
    <w:p w14:paraId="0987984D" w14:textId="77777777" w:rsidR="005B16E5" w:rsidRPr="007D6BA1" w:rsidRDefault="005B16E5" w:rsidP="005B16E5">
      <w:pPr>
        <w:pStyle w:val="ListParagraph"/>
        <w:numPr>
          <w:ilvl w:val="0"/>
          <w:numId w:val="1"/>
        </w:numPr>
        <w:rPr>
          <w:b/>
        </w:rPr>
      </w:pPr>
      <w:r w:rsidRPr="007D6BA1">
        <w:rPr>
          <w:b/>
        </w:rPr>
        <w:t>Solve by using the Quadratic Formula</w:t>
      </w:r>
    </w:p>
    <w:p w14:paraId="2B6647F2" w14:textId="1A9034A2" w:rsidR="007D6BA1" w:rsidRDefault="007D6BA1" w:rsidP="007D6BA1">
      <w:pPr>
        <w:pStyle w:val="ListParagraph"/>
        <w:numPr>
          <w:ilvl w:val="0"/>
          <w:numId w:val="8"/>
        </w:numPr>
        <w:ind w:firstLine="360"/>
      </w:pPr>
      <w:r>
        <w:t>Explain how to use the quadratic formula</w:t>
      </w:r>
    </w:p>
    <w:p w14:paraId="3FD99E06" w14:textId="7CE6BD47" w:rsidR="007D6BA1" w:rsidRDefault="007D6BA1" w:rsidP="007D6BA1">
      <w:pPr>
        <w:pStyle w:val="ListParagraph"/>
        <w:numPr>
          <w:ilvl w:val="0"/>
          <w:numId w:val="8"/>
        </w:numPr>
        <w:ind w:firstLine="360"/>
      </w:pPr>
      <w:r>
        <w:t>Define the discriminant and what it tells you about the x-intercepts of the quadratic graph</w:t>
      </w:r>
    </w:p>
    <w:p w14:paraId="3AF859CF" w14:textId="77777777" w:rsidR="007D6BA1" w:rsidRDefault="007D6BA1" w:rsidP="007D6BA1"/>
    <w:p w14:paraId="31EA778C" w14:textId="191AC78B" w:rsidR="005B16E5" w:rsidRDefault="005B16E5" w:rsidP="005B16E5">
      <w:pPr>
        <w:pStyle w:val="ListParagraph"/>
        <w:numPr>
          <w:ilvl w:val="0"/>
          <w:numId w:val="1"/>
        </w:numPr>
        <w:rPr>
          <w:b/>
        </w:rPr>
      </w:pPr>
      <w:r>
        <w:t xml:space="preserve"> </w:t>
      </w:r>
      <w:r w:rsidRPr="007D6BA1">
        <w:rPr>
          <w:b/>
        </w:rPr>
        <w:t xml:space="preserve">Writing </w:t>
      </w:r>
      <w:r w:rsidR="007D6BA1">
        <w:rPr>
          <w:b/>
        </w:rPr>
        <w:t xml:space="preserve">and Interpret </w:t>
      </w:r>
      <w:r w:rsidRPr="007D6BA1">
        <w:rPr>
          <w:b/>
        </w:rPr>
        <w:t>Quadratic Functions and Models</w:t>
      </w:r>
    </w:p>
    <w:p w14:paraId="28C59D60" w14:textId="66413645" w:rsidR="007D6BA1" w:rsidRDefault="007D6BA1" w:rsidP="007D6BA1">
      <w:pPr>
        <w:pStyle w:val="ListParagraph"/>
        <w:numPr>
          <w:ilvl w:val="0"/>
          <w:numId w:val="9"/>
        </w:numPr>
        <w:ind w:firstLine="270"/>
      </w:pPr>
      <w:r>
        <w:t>Explain how to write quadratic models in each form</w:t>
      </w:r>
    </w:p>
    <w:p w14:paraId="3365DFA3" w14:textId="77777777" w:rsidR="007D6BA1" w:rsidRPr="007D6BA1" w:rsidRDefault="007D6BA1" w:rsidP="007D6BA1">
      <w:pPr>
        <w:pStyle w:val="ListParagraph"/>
        <w:numPr>
          <w:ilvl w:val="0"/>
          <w:numId w:val="9"/>
        </w:numPr>
        <w:ind w:firstLine="270"/>
      </w:pPr>
      <w:bookmarkStart w:id="0" w:name="_GoBack"/>
      <w:bookmarkEnd w:id="0"/>
    </w:p>
    <w:sectPr w:rsidR="007D6BA1" w:rsidRPr="007D6BA1" w:rsidSect="00B7658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•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26A4FA7"/>
    <w:multiLevelType w:val="hybridMultilevel"/>
    <w:tmpl w:val="0AE427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716FC8"/>
    <w:multiLevelType w:val="hybridMultilevel"/>
    <w:tmpl w:val="30209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5D4FF3"/>
    <w:multiLevelType w:val="hybridMultilevel"/>
    <w:tmpl w:val="E0F82B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7D83AC2"/>
    <w:multiLevelType w:val="hybridMultilevel"/>
    <w:tmpl w:val="BD8419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9FA5B48"/>
    <w:multiLevelType w:val="hybridMultilevel"/>
    <w:tmpl w:val="5C0E16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CF650C0"/>
    <w:multiLevelType w:val="hybridMultilevel"/>
    <w:tmpl w:val="33768A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18C55A9"/>
    <w:multiLevelType w:val="hybridMultilevel"/>
    <w:tmpl w:val="E13E89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9AF7D1B"/>
    <w:multiLevelType w:val="hybridMultilevel"/>
    <w:tmpl w:val="9CD62F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3"/>
  </w:num>
  <w:num w:numId="4">
    <w:abstractNumId w:val="1"/>
  </w:num>
  <w:num w:numId="5">
    <w:abstractNumId w:val="5"/>
  </w:num>
  <w:num w:numId="6">
    <w:abstractNumId w:val="0"/>
  </w:num>
  <w:num w:numId="7">
    <w:abstractNumId w:val="2"/>
  </w:num>
  <w:num w:numId="8">
    <w:abstractNumId w:val="6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6E5"/>
    <w:rsid w:val="003F79CD"/>
    <w:rsid w:val="004212BB"/>
    <w:rsid w:val="005B16E5"/>
    <w:rsid w:val="0078178D"/>
    <w:rsid w:val="007D6BA1"/>
    <w:rsid w:val="00A011BB"/>
    <w:rsid w:val="00A24D5A"/>
    <w:rsid w:val="00B366EE"/>
    <w:rsid w:val="00B3760C"/>
    <w:rsid w:val="00B65664"/>
    <w:rsid w:val="00B765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F7704E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6E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16E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355</Words>
  <Characters>2030</Characters>
  <Application>Microsoft Macintosh Word</Application>
  <DocSecurity>0</DocSecurity>
  <Lines>16</Lines>
  <Paragraphs>4</Paragraphs>
  <ScaleCrop>false</ScaleCrop>
  <Company>AIM High School</Company>
  <LinksUpToDate>false</LinksUpToDate>
  <CharactersWithSpaces>23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4</cp:revision>
  <dcterms:created xsi:type="dcterms:W3CDTF">2014-10-19T03:18:00Z</dcterms:created>
  <dcterms:modified xsi:type="dcterms:W3CDTF">2014-10-19T0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